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A3C11" w:rsidRPr="00FC6398" w:rsidRDefault="003358B3" w:rsidP="005A3C11">
      <w:pPr>
        <w:rPr>
          <w:b/>
        </w:rPr>
      </w:pPr>
      <w:r w:rsidRPr="00FC6398">
        <w:rPr>
          <w:b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BD0EB80" wp14:editId="68E749F7">
                <wp:simplePos x="0" y="0"/>
                <wp:positionH relativeFrom="column">
                  <wp:posOffset>4445635</wp:posOffset>
                </wp:positionH>
                <wp:positionV relativeFrom="paragraph">
                  <wp:posOffset>-476250</wp:posOffset>
                </wp:positionV>
                <wp:extent cx="2374265" cy="514350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514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E3E59" w:rsidRDefault="002E3E59" w:rsidP="002E3E59">
                            <w:r>
                              <w:t>Name: ___________________________</w:t>
                            </w:r>
                            <w:r>
                              <w:br/>
                              <w:t>Date: _______________    Period: 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BD0EB8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50.05pt;margin-top:-37.5pt;width:186.95pt;height:40.5pt;z-index:251662336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" stroked="f">
                <v:textbox>
                  <w:txbxContent>
                    <w:p w:rsidR="002E3E59" w:rsidRDefault="002E3E59" w:rsidP="002E3E59">
                      <w:r>
                        <w:t>Name: ___________________________</w:t>
                      </w:r>
                      <w:r>
                        <w:br/>
                        <w:t>Date: _______________    Period: _____</w:t>
                      </w:r>
                    </w:p>
                  </w:txbxContent>
                </v:textbox>
              </v:shape>
            </w:pict>
          </mc:Fallback>
        </mc:AlternateContent>
      </w:r>
      <w:r w:rsidRPr="00FC6398">
        <w:rPr>
          <w:b/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8AA01DD" wp14:editId="3D166250">
                <wp:simplePos x="0" y="0"/>
                <wp:positionH relativeFrom="column">
                  <wp:posOffset>-163195</wp:posOffset>
                </wp:positionH>
                <wp:positionV relativeFrom="paragraph">
                  <wp:posOffset>-471170</wp:posOffset>
                </wp:positionV>
                <wp:extent cx="2374265" cy="447675"/>
                <wp:effectExtent l="0" t="0" r="0" b="952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447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E3E59" w:rsidRDefault="003358B3">
                            <w:r>
                              <w:t>GSE Algebra I</w:t>
                            </w:r>
                            <w:r w:rsidR="002E3E59">
                              <w:br/>
                              <w:t xml:space="preserve">Homework: </w:t>
                            </w:r>
                            <w:r w:rsidR="005A3C11">
                              <w:t>Parameter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AA01DD" id="_x0000_s1027" type="#_x0000_t202" style="position:absolute;margin-left:-12.85pt;margin-top:-37.1pt;width:186.95pt;height:35.25pt;z-index:251657216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" stroked="f">
                <v:textbox>
                  <w:txbxContent>
                    <w:p w:rsidR="002E3E59" w:rsidRDefault="003358B3">
                      <w:r>
                        <w:t>GSE Algebra I</w:t>
                      </w:r>
                      <w:r w:rsidR="002E3E59">
                        <w:br/>
                        <w:t xml:space="preserve">Homework: </w:t>
                      </w:r>
                      <w:r w:rsidR="005A3C11">
                        <w:t>Parameters</w:t>
                      </w:r>
                    </w:p>
                  </w:txbxContent>
                </v:textbox>
              </v:shape>
            </w:pict>
          </mc:Fallback>
        </mc:AlternateContent>
      </w:r>
      <w:r w:rsidR="005A3C11" w:rsidRPr="00FC6398">
        <w:rPr>
          <w:b/>
        </w:rPr>
        <w:t>Identify the parameters in the following equations</w:t>
      </w:r>
    </w:p>
    <w:p w:rsidR="002E3E59" w:rsidRDefault="00EE58DF" w:rsidP="005A3C11">
      <w:pPr>
        <w:rPr>
          <w:position w:val="-10"/>
        </w:rPr>
      </w:pPr>
      <w:r>
        <w:t xml:space="preserve">1. </w:t>
      </w:r>
      <w:r w:rsidRPr="00EE58DF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4pt" o:ole="">
            <v:imagedata r:id="rId5" o:title=""/>
          </v:shape>
          <o:OLEObject Type="Embed" ProgID="Equation.DSMT4" ShapeID="_x0000_i1025" DrawAspect="Content" ObjectID="_1503171000" r:id="rId6"/>
        </w:object>
      </w:r>
      <w:r w:rsidR="005A3C11" w:rsidRPr="00EE58DF">
        <w:rPr>
          <w:position w:val="-10"/>
        </w:rPr>
        <w:object w:dxaOrig="1400" w:dyaOrig="320">
          <v:shape id="_x0000_i1026" type="#_x0000_t75" style="width:69.6pt;height:15.6pt" o:ole="">
            <v:imagedata r:id="rId7" o:title=""/>
          </v:shape>
          <o:OLEObject Type="Embed" ProgID="Equation.DSMT4" ShapeID="_x0000_i1026" DrawAspect="Content" ObjectID="_1503171001" r:id="rId8"/>
        </w:object>
      </w:r>
      <w:r w:rsidR="005A3C11">
        <w:tab/>
      </w:r>
      <w:r w:rsidR="005A3C11">
        <w:tab/>
      </w:r>
      <w:r w:rsidR="005A3C11">
        <w:tab/>
        <w:t xml:space="preserve">2. </w:t>
      </w:r>
      <w:r w:rsidR="003358B3" w:rsidRPr="003358B3">
        <w:rPr>
          <w:position w:val="-24"/>
        </w:rPr>
        <w:object w:dxaOrig="1620" w:dyaOrig="620">
          <v:shape id="_x0000_i1035" type="#_x0000_t75" style="width:81pt;height:31.2pt" o:ole="">
            <v:imagedata r:id="rId9" o:title=""/>
          </v:shape>
          <o:OLEObject Type="Embed" ProgID="Equation.DSMT4" ShapeID="_x0000_i1035" DrawAspect="Content" ObjectID="_1503171002" r:id="rId10"/>
        </w:object>
      </w:r>
      <w:r w:rsidR="005A3C11">
        <w:tab/>
      </w:r>
      <w:r w:rsidR="005A3C11">
        <w:tab/>
      </w:r>
      <w:r w:rsidR="005A3C11">
        <w:tab/>
        <w:t xml:space="preserve">3. </w:t>
      </w:r>
      <w:r w:rsidR="003358B3" w:rsidRPr="00EE58DF">
        <w:rPr>
          <w:position w:val="-10"/>
        </w:rPr>
        <w:object w:dxaOrig="1620" w:dyaOrig="320">
          <v:shape id="_x0000_i1037" type="#_x0000_t75" style="width:80.4pt;height:15.6pt" o:ole="">
            <v:imagedata r:id="rId11" o:title=""/>
          </v:shape>
          <o:OLEObject Type="Embed" ProgID="Equation.DSMT4" ShapeID="_x0000_i1037" DrawAspect="Content" ObjectID="_1503171003" r:id="rId12"/>
        </w:object>
      </w:r>
      <w:r w:rsidR="005A3C11">
        <w:rPr>
          <w:position w:val="-10"/>
        </w:rPr>
        <w:tab/>
      </w:r>
    </w:p>
    <w:p w:rsidR="005A3C11" w:rsidRDefault="005A3C11" w:rsidP="005A3C11"/>
    <w:p w:rsidR="005A3C11" w:rsidRPr="00FC6398" w:rsidRDefault="003358B3" w:rsidP="005A3C11">
      <w:pPr>
        <w:rPr>
          <w:b/>
        </w:rPr>
      </w:pPr>
      <w:r>
        <w:rPr>
          <w:b/>
        </w:rPr>
        <w:t>For problems 4 &amp; 5, identify the parameters in the problem. Then, write a function using the parameters.</w:t>
      </w:r>
    </w:p>
    <w:p w:rsidR="005A3C11" w:rsidRDefault="003358B3" w:rsidP="005A3C11">
      <w:r>
        <w:t>4</w:t>
      </w:r>
      <w:r w:rsidR="005A3C11">
        <w:t xml:space="preserve">. You join a gym. The monthly membership fee is $10 and the rate per hour is $2. </w:t>
      </w:r>
    </w:p>
    <w:p w:rsidR="005A3C11" w:rsidRDefault="003358B3" w:rsidP="005A3C11">
      <w:r>
        <w:br/>
      </w:r>
    </w:p>
    <w:p w:rsidR="005A3C11" w:rsidRDefault="003358B3" w:rsidP="005A3C11">
      <w:r>
        <w:t>5</w:t>
      </w:r>
      <w:r w:rsidR="005A3C11">
        <w:t xml:space="preserve">. Claire subscribes to a movie rental program. She pays a monthly fee of $5.00, plus $1.25 for each movie rented. </w:t>
      </w:r>
    </w:p>
    <w:p w:rsidR="005A3C11" w:rsidRDefault="003358B3" w:rsidP="005A3C11">
      <w:r>
        <w:br/>
      </w:r>
    </w:p>
    <w:p w:rsidR="005A3C11" w:rsidRDefault="003358B3" w:rsidP="005A3C11">
      <w:r>
        <w:t>6</w:t>
      </w:r>
      <w:r w:rsidR="005A3C11">
        <w:t>. Max is picking apples with his brother. The number of apples in his bag is described by f(x) = 18x + 15, where x is the number of minutes Max spends picking apples. What do the numbers 18 and 15 tell you about Max’s apple picking?</w:t>
      </w:r>
    </w:p>
    <w:p w:rsidR="005A3C11" w:rsidRDefault="005A3C11" w:rsidP="005A3C11"/>
    <w:p w:rsidR="003358B3" w:rsidRDefault="003358B3" w:rsidP="005A3C11"/>
    <w:p w:rsidR="00FC6398" w:rsidRDefault="00FC6398" w:rsidP="005A3C11">
      <w:r>
        <w:t xml:space="preserve"> </w:t>
      </w:r>
    </w:p>
    <w:p w:rsidR="003358B3" w:rsidRPr="00FC6398" w:rsidRDefault="003358B3" w:rsidP="003358B3">
      <w:pPr>
        <w:rPr>
          <w:b/>
        </w:rPr>
      </w:pPr>
      <w:r w:rsidRPr="00FC6398">
        <w:rPr>
          <w:b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1E1D012" wp14:editId="7EF83015">
                <wp:simplePos x="0" y="0"/>
                <wp:positionH relativeFrom="column">
                  <wp:posOffset>4445635</wp:posOffset>
                </wp:positionH>
                <wp:positionV relativeFrom="paragraph">
                  <wp:posOffset>-476250</wp:posOffset>
                </wp:positionV>
                <wp:extent cx="2374265" cy="514350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514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358B3" w:rsidRDefault="003358B3" w:rsidP="003358B3">
                            <w:r>
                              <w:t>Name: ___________________________</w:t>
                            </w:r>
                            <w:r>
                              <w:br/>
                              <w:t>Date: _______________    Period: 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E1D012" id="_x0000_s1028" type="#_x0000_t202" style="position:absolute;margin-left:350.05pt;margin-top:-37.5pt;width:186.95pt;height:40.5pt;z-index:251664384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" stroked="f">
                <v:textbox>
                  <w:txbxContent>
                    <w:p w:rsidR="003358B3" w:rsidRDefault="003358B3" w:rsidP="003358B3">
                      <w:r>
                        <w:t>Name: ___________________________</w:t>
                      </w:r>
                      <w:r>
                        <w:br/>
                        <w:t>Date: _______________    Period: _____</w:t>
                      </w:r>
                    </w:p>
                  </w:txbxContent>
                </v:textbox>
              </v:shape>
            </w:pict>
          </mc:Fallback>
        </mc:AlternateContent>
      </w:r>
      <w:r w:rsidRPr="00FC6398">
        <w:rPr>
          <w:b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259850D" wp14:editId="0F51FB19">
                <wp:simplePos x="0" y="0"/>
                <wp:positionH relativeFrom="column">
                  <wp:posOffset>-163195</wp:posOffset>
                </wp:positionH>
                <wp:positionV relativeFrom="paragraph">
                  <wp:posOffset>-471170</wp:posOffset>
                </wp:positionV>
                <wp:extent cx="2374265" cy="447675"/>
                <wp:effectExtent l="0" t="0" r="0" b="9525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447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358B3" w:rsidRDefault="003358B3" w:rsidP="003358B3">
                            <w:r>
                              <w:t>GSE Algebra I</w:t>
                            </w:r>
                            <w:r>
                              <w:br/>
                              <w:t>Homework: Parameter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59850D" id="_x0000_s1029" type="#_x0000_t202" style="position:absolute;margin-left:-12.85pt;margin-top:-37.1pt;width:186.95pt;height:35.25pt;z-index:251663360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" stroked="f">
                <v:textbox>
                  <w:txbxContent>
                    <w:p w:rsidR="003358B3" w:rsidRDefault="003358B3" w:rsidP="003358B3">
                      <w:r>
                        <w:t>GSE Algebra I</w:t>
                      </w:r>
                      <w:r>
                        <w:br/>
                        <w:t>Homework: Parameters</w:t>
                      </w:r>
                    </w:p>
                  </w:txbxContent>
                </v:textbox>
              </v:shape>
            </w:pict>
          </mc:Fallback>
        </mc:AlternateContent>
      </w:r>
      <w:r w:rsidRPr="00FC6398">
        <w:rPr>
          <w:b/>
        </w:rPr>
        <w:t>Identify the parameters in the following equations</w:t>
      </w:r>
    </w:p>
    <w:p w:rsidR="003358B3" w:rsidRDefault="003358B3" w:rsidP="003358B3">
      <w:pPr>
        <w:rPr>
          <w:position w:val="-10"/>
        </w:rPr>
      </w:pPr>
      <w:r>
        <w:t xml:space="preserve">1. </w:t>
      </w:r>
      <w:r w:rsidRPr="00EE58DF">
        <w:rPr>
          <w:position w:val="-4"/>
        </w:rPr>
        <w:object w:dxaOrig="180" w:dyaOrig="279">
          <v:shape id="_x0000_i1041" type="#_x0000_t75" style="width:9pt;height:14.4pt" o:ole="">
            <v:imagedata r:id="rId5" o:title=""/>
          </v:shape>
          <o:OLEObject Type="Embed" ProgID="Equation.DSMT4" ShapeID="_x0000_i1041" DrawAspect="Content" ObjectID="_1503171004" r:id="rId13"/>
        </w:object>
      </w:r>
      <w:r w:rsidRPr="00EE58DF">
        <w:rPr>
          <w:position w:val="-10"/>
        </w:rPr>
        <w:object w:dxaOrig="1400" w:dyaOrig="320">
          <v:shape id="_x0000_i1042" type="#_x0000_t75" style="width:69.6pt;height:15.6pt" o:ole="">
            <v:imagedata r:id="rId7" o:title=""/>
          </v:shape>
          <o:OLEObject Type="Embed" ProgID="Equation.DSMT4" ShapeID="_x0000_i1042" DrawAspect="Content" ObjectID="_1503171005" r:id="rId14"/>
        </w:object>
      </w:r>
      <w:r>
        <w:tab/>
      </w:r>
      <w:r>
        <w:tab/>
      </w:r>
      <w:r>
        <w:tab/>
        <w:t xml:space="preserve">2. </w:t>
      </w:r>
      <w:r w:rsidRPr="003358B3">
        <w:rPr>
          <w:position w:val="-24"/>
        </w:rPr>
        <w:object w:dxaOrig="1620" w:dyaOrig="620">
          <v:shape id="_x0000_i1043" type="#_x0000_t75" style="width:81pt;height:31.2pt" o:ole="">
            <v:imagedata r:id="rId9" o:title=""/>
          </v:shape>
          <o:OLEObject Type="Embed" ProgID="Equation.DSMT4" ShapeID="_x0000_i1043" DrawAspect="Content" ObjectID="_1503171006" r:id="rId15"/>
        </w:object>
      </w:r>
      <w:r>
        <w:tab/>
      </w:r>
      <w:r>
        <w:tab/>
      </w:r>
      <w:r>
        <w:tab/>
        <w:t xml:space="preserve">3. </w:t>
      </w:r>
      <w:r w:rsidRPr="00EE58DF">
        <w:rPr>
          <w:position w:val="-10"/>
        </w:rPr>
        <w:object w:dxaOrig="1620" w:dyaOrig="320">
          <v:shape id="_x0000_i1044" type="#_x0000_t75" style="width:80.4pt;height:15.6pt" o:ole="">
            <v:imagedata r:id="rId11" o:title=""/>
          </v:shape>
          <o:OLEObject Type="Embed" ProgID="Equation.DSMT4" ShapeID="_x0000_i1044" DrawAspect="Content" ObjectID="_1503171007" r:id="rId16"/>
        </w:object>
      </w:r>
      <w:r>
        <w:rPr>
          <w:position w:val="-10"/>
        </w:rPr>
        <w:tab/>
      </w:r>
    </w:p>
    <w:p w:rsidR="003358B3" w:rsidRDefault="003358B3" w:rsidP="003358B3"/>
    <w:p w:rsidR="003358B3" w:rsidRPr="00FC6398" w:rsidRDefault="003358B3" w:rsidP="003358B3">
      <w:pPr>
        <w:rPr>
          <w:b/>
        </w:rPr>
      </w:pPr>
      <w:r>
        <w:rPr>
          <w:b/>
        </w:rPr>
        <w:t>For problems 4 &amp; 5, identify the parameters in the problem. Then, write a function using the parameters.</w:t>
      </w:r>
    </w:p>
    <w:p w:rsidR="003358B3" w:rsidRDefault="003358B3" w:rsidP="003358B3">
      <w:r>
        <w:t xml:space="preserve">4. You join a gym. The monthly membership fee is $10 and the rate per hour is $2. </w:t>
      </w:r>
    </w:p>
    <w:p w:rsidR="003358B3" w:rsidRDefault="003358B3" w:rsidP="003358B3">
      <w:r>
        <w:br/>
      </w:r>
    </w:p>
    <w:p w:rsidR="003358B3" w:rsidRDefault="003358B3" w:rsidP="003358B3">
      <w:r>
        <w:t xml:space="preserve">5. Claire subscribes to a movie rental program. She pays a monthly fee of $5.00, plus $1.25 for each movie rented. </w:t>
      </w:r>
    </w:p>
    <w:p w:rsidR="003358B3" w:rsidRDefault="003358B3" w:rsidP="003358B3">
      <w:r>
        <w:br/>
      </w:r>
    </w:p>
    <w:p w:rsidR="003358B3" w:rsidRDefault="003358B3" w:rsidP="003358B3">
      <w:r>
        <w:t>6. Max is picking apples with his brother. The number of apples in his bag is described by f(x) = 18x + 15, where x is the number of minutes Max spends picking apples. What do the numbers 18 and 15 tell you about Max’</w:t>
      </w:r>
      <w:bookmarkStart w:id="0" w:name="_GoBack"/>
      <w:bookmarkEnd w:id="0"/>
      <w:r>
        <w:t>s apple picking?</w:t>
      </w:r>
    </w:p>
    <w:p w:rsidR="003358B3" w:rsidRPr="005A3C11" w:rsidRDefault="003358B3" w:rsidP="005A3C11"/>
    <w:sectPr w:rsidR="003358B3" w:rsidRPr="005A3C11" w:rsidSect="003358B3">
      <w:pgSz w:w="12240" w:h="15840"/>
      <w:pgMar w:top="1152" w:right="720" w:bottom="547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B516AF"/>
    <w:multiLevelType w:val="hybridMultilevel"/>
    <w:tmpl w:val="A4FAA1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58DF"/>
    <w:rsid w:val="0001794A"/>
    <w:rsid w:val="00022044"/>
    <w:rsid w:val="00023525"/>
    <w:rsid w:val="00024558"/>
    <w:rsid w:val="0002655A"/>
    <w:rsid w:val="0003403B"/>
    <w:rsid w:val="0006052E"/>
    <w:rsid w:val="00061CD8"/>
    <w:rsid w:val="00062811"/>
    <w:rsid w:val="00065516"/>
    <w:rsid w:val="000A5678"/>
    <w:rsid w:val="000C14FD"/>
    <w:rsid w:val="000D2C09"/>
    <w:rsid w:val="000E3A5F"/>
    <w:rsid w:val="001008A8"/>
    <w:rsid w:val="0010559D"/>
    <w:rsid w:val="00113C40"/>
    <w:rsid w:val="00124B4A"/>
    <w:rsid w:val="0012565F"/>
    <w:rsid w:val="00157FC2"/>
    <w:rsid w:val="0016070F"/>
    <w:rsid w:val="00161522"/>
    <w:rsid w:val="00163227"/>
    <w:rsid w:val="001647B4"/>
    <w:rsid w:val="00175BD3"/>
    <w:rsid w:val="001769C2"/>
    <w:rsid w:val="001A7F10"/>
    <w:rsid w:val="001B34A6"/>
    <w:rsid w:val="001E78CF"/>
    <w:rsid w:val="00214B7B"/>
    <w:rsid w:val="00221487"/>
    <w:rsid w:val="002231EB"/>
    <w:rsid w:val="0022396C"/>
    <w:rsid w:val="00225563"/>
    <w:rsid w:val="00263BA1"/>
    <w:rsid w:val="00272270"/>
    <w:rsid w:val="0028551B"/>
    <w:rsid w:val="002C2D7D"/>
    <w:rsid w:val="002E3E59"/>
    <w:rsid w:val="00334CDC"/>
    <w:rsid w:val="003358B3"/>
    <w:rsid w:val="00393C5E"/>
    <w:rsid w:val="003A4A4D"/>
    <w:rsid w:val="003D731C"/>
    <w:rsid w:val="003E6341"/>
    <w:rsid w:val="00451AE8"/>
    <w:rsid w:val="004A3C78"/>
    <w:rsid w:val="004D0A74"/>
    <w:rsid w:val="004D4AC8"/>
    <w:rsid w:val="004E31CF"/>
    <w:rsid w:val="004E3DAE"/>
    <w:rsid w:val="00524EB6"/>
    <w:rsid w:val="00530FAF"/>
    <w:rsid w:val="00536C62"/>
    <w:rsid w:val="00545E99"/>
    <w:rsid w:val="00567BBB"/>
    <w:rsid w:val="00587113"/>
    <w:rsid w:val="00590002"/>
    <w:rsid w:val="005A05DC"/>
    <w:rsid w:val="005A3C11"/>
    <w:rsid w:val="005A7F2E"/>
    <w:rsid w:val="005B4686"/>
    <w:rsid w:val="005C0E9F"/>
    <w:rsid w:val="005C3F82"/>
    <w:rsid w:val="005F4A58"/>
    <w:rsid w:val="006024D9"/>
    <w:rsid w:val="00613782"/>
    <w:rsid w:val="00614512"/>
    <w:rsid w:val="00630122"/>
    <w:rsid w:val="00651390"/>
    <w:rsid w:val="00654312"/>
    <w:rsid w:val="00656645"/>
    <w:rsid w:val="006A6164"/>
    <w:rsid w:val="006B6019"/>
    <w:rsid w:val="006D1222"/>
    <w:rsid w:val="006D7366"/>
    <w:rsid w:val="006F2597"/>
    <w:rsid w:val="006F6BEF"/>
    <w:rsid w:val="00717D5A"/>
    <w:rsid w:val="007238D6"/>
    <w:rsid w:val="00724305"/>
    <w:rsid w:val="00740834"/>
    <w:rsid w:val="00755793"/>
    <w:rsid w:val="007979A1"/>
    <w:rsid w:val="007A2937"/>
    <w:rsid w:val="007B79F6"/>
    <w:rsid w:val="007C2C2C"/>
    <w:rsid w:val="007D0A9B"/>
    <w:rsid w:val="00811688"/>
    <w:rsid w:val="008426B7"/>
    <w:rsid w:val="0084519C"/>
    <w:rsid w:val="008521F4"/>
    <w:rsid w:val="00854F3B"/>
    <w:rsid w:val="008679BE"/>
    <w:rsid w:val="00873216"/>
    <w:rsid w:val="00877661"/>
    <w:rsid w:val="008812D1"/>
    <w:rsid w:val="008A082E"/>
    <w:rsid w:val="008D1461"/>
    <w:rsid w:val="008D1DB5"/>
    <w:rsid w:val="008F6148"/>
    <w:rsid w:val="00901047"/>
    <w:rsid w:val="00901398"/>
    <w:rsid w:val="00903F94"/>
    <w:rsid w:val="0090402C"/>
    <w:rsid w:val="00907C12"/>
    <w:rsid w:val="009118A1"/>
    <w:rsid w:val="00913A32"/>
    <w:rsid w:val="00914D62"/>
    <w:rsid w:val="00915F2F"/>
    <w:rsid w:val="00923E9C"/>
    <w:rsid w:val="009251BB"/>
    <w:rsid w:val="0093038A"/>
    <w:rsid w:val="009527D2"/>
    <w:rsid w:val="009551C8"/>
    <w:rsid w:val="0097518E"/>
    <w:rsid w:val="009D0E27"/>
    <w:rsid w:val="009D36A3"/>
    <w:rsid w:val="009D5A72"/>
    <w:rsid w:val="009E2D42"/>
    <w:rsid w:val="009F1728"/>
    <w:rsid w:val="00A17E6F"/>
    <w:rsid w:val="00A22197"/>
    <w:rsid w:val="00A253DB"/>
    <w:rsid w:val="00A35B73"/>
    <w:rsid w:val="00A645E3"/>
    <w:rsid w:val="00A8244A"/>
    <w:rsid w:val="00AA2F55"/>
    <w:rsid w:val="00AA528B"/>
    <w:rsid w:val="00AC1295"/>
    <w:rsid w:val="00AC30D5"/>
    <w:rsid w:val="00AE1849"/>
    <w:rsid w:val="00AF7387"/>
    <w:rsid w:val="00B30EB8"/>
    <w:rsid w:val="00B5176D"/>
    <w:rsid w:val="00B75BF8"/>
    <w:rsid w:val="00BA036F"/>
    <w:rsid w:val="00BA2F0F"/>
    <w:rsid w:val="00BA552F"/>
    <w:rsid w:val="00BA5BDA"/>
    <w:rsid w:val="00BA5DA5"/>
    <w:rsid w:val="00BA727E"/>
    <w:rsid w:val="00BB24DC"/>
    <w:rsid w:val="00BB524E"/>
    <w:rsid w:val="00BC0389"/>
    <w:rsid w:val="00BC2B1B"/>
    <w:rsid w:val="00BF6021"/>
    <w:rsid w:val="00C0750E"/>
    <w:rsid w:val="00C33FE6"/>
    <w:rsid w:val="00C4482A"/>
    <w:rsid w:val="00C81794"/>
    <w:rsid w:val="00C90586"/>
    <w:rsid w:val="00C93513"/>
    <w:rsid w:val="00CB5430"/>
    <w:rsid w:val="00CB6F3E"/>
    <w:rsid w:val="00CE0B70"/>
    <w:rsid w:val="00D159E4"/>
    <w:rsid w:val="00D24A9D"/>
    <w:rsid w:val="00D3540D"/>
    <w:rsid w:val="00D3743C"/>
    <w:rsid w:val="00D41D3F"/>
    <w:rsid w:val="00D6552F"/>
    <w:rsid w:val="00D72D72"/>
    <w:rsid w:val="00D74017"/>
    <w:rsid w:val="00D9123E"/>
    <w:rsid w:val="00DA2460"/>
    <w:rsid w:val="00DB045A"/>
    <w:rsid w:val="00DC62A6"/>
    <w:rsid w:val="00DC6526"/>
    <w:rsid w:val="00DD0CE2"/>
    <w:rsid w:val="00DE6C16"/>
    <w:rsid w:val="00DE7D71"/>
    <w:rsid w:val="00DF423E"/>
    <w:rsid w:val="00DF5963"/>
    <w:rsid w:val="00E46A03"/>
    <w:rsid w:val="00E50BF5"/>
    <w:rsid w:val="00EA5291"/>
    <w:rsid w:val="00ED4DEE"/>
    <w:rsid w:val="00EE58DF"/>
    <w:rsid w:val="00EF2524"/>
    <w:rsid w:val="00EF4F03"/>
    <w:rsid w:val="00F04573"/>
    <w:rsid w:val="00F13D77"/>
    <w:rsid w:val="00F26A57"/>
    <w:rsid w:val="00F32472"/>
    <w:rsid w:val="00F37977"/>
    <w:rsid w:val="00F640DA"/>
    <w:rsid w:val="00F6460B"/>
    <w:rsid w:val="00FC6398"/>
    <w:rsid w:val="00FF76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5:docId w15:val="{DBA0DE80-833D-4919-BBE8-F6850128D7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E58D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E3E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3E5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214</Words>
  <Characters>122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4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Martha Morton</cp:lastModifiedBy>
  <cp:revision>5</cp:revision>
  <dcterms:created xsi:type="dcterms:W3CDTF">2012-10-01T17:44:00Z</dcterms:created>
  <dcterms:modified xsi:type="dcterms:W3CDTF">2015-09-08T02:43:00Z</dcterms:modified>
</cp:coreProperties>
</file>